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22F7" w:rsidRPr="008631D1" w:rsidRDefault="00F117B4">
      <w:pPr>
        <w:rPr>
          <w:b/>
        </w:rPr>
      </w:pPr>
      <w:r>
        <w:t xml:space="preserve">Departamento: </w:t>
      </w:r>
      <w:r w:rsidR="003950EA" w:rsidRPr="003950EA">
        <w:rPr>
          <w:b/>
          <w:bCs/>
        </w:rPr>
        <w:t>Matemáticas</w:t>
      </w:r>
      <w:r w:rsidR="008631D1">
        <w:br w:type="textWrapping" w:clear="all"/>
      </w:r>
      <w:r w:rsidR="00A52B89">
        <w:rPr>
          <w:b/>
        </w:rPr>
        <w:t xml:space="preserve">Programa </w:t>
      </w:r>
      <w:r w:rsidR="003950EA">
        <w:rPr>
          <w:b/>
        </w:rPr>
        <w:t>de Integración Escolar.</w:t>
      </w:r>
    </w:p>
    <w:p w:rsidR="008631D1" w:rsidRPr="008631D1" w:rsidRDefault="008631D1" w:rsidP="00D917D3">
      <w:pPr>
        <w:rPr>
          <w:b/>
        </w:rPr>
      </w:pPr>
      <w:r w:rsidRPr="008631D1">
        <w:rPr>
          <w:b/>
        </w:rPr>
        <w:t xml:space="preserve">GUIA DE </w:t>
      </w:r>
      <w:r w:rsidR="00A52B89" w:rsidRPr="008631D1">
        <w:rPr>
          <w:b/>
        </w:rPr>
        <w:t>APRENDIZAJE</w:t>
      </w:r>
      <w:r w:rsidR="00A52B89">
        <w:rPr>
          <w:b/>
          <w:u w:val="single"/>
        </w:rPr>
        <w:t xml:space="preserve"> “Porcentaje</w:t>
      </w:r>
      <w:r w:rsidR="00FD1EA0">
        <w:rPr>
          <w:b/>
          <w:u w:val="single"/>
        </w:rPr>
        <w:t xml:space="preserve"> </w:t>
      </w:r>
      <w:r w:rsidR="00A52B89">
        <w:rPr>
          <w:b/>
          <w:u w:val="single"/>
        </w:rPr>
        <w:t>fracciones y</w:t>
      </w:r>
      <w:r w:rsidR="00684F46">
        <w:rPr>
          <w:b/>
          <w:u w:val="single"/>
        </w:rPr>
        <w:t xml:space="preserve"> unidades de Medidas</w:t>
      </w:r>
      <w:r w:rsidR="002B346D" w:rsidRPr="00454ADE">
        <w:rPr>
          <w:b/>
          <w:u w:val="single"/>
        </w:rPr>
        <w:t>”</w:t>
      </w:r>
    </w:p>
    <w:p w:rsidR="008631D1" w:rsidRDefault="002B346D" w:rsidP="008631D1">
      <w:pPr>
        <w:tabs>
          <w:tab w:val="left" w:pos="1545"/>
        </w:tabs>
      </w:pPr>
      <w:r>
        <w:t>NOMBRE DEL ESTUDIANTE</w:t>
      </w:r>
      <w:r w:rsidR="008631D1">
        <w:t>:</w:t>
      </w:r>
    </w:p>
    <w:p w:rsidR="008631D1" w:rsidRDefault="002B346D" w:rsidP="008631D1">
      <w:pPr>
        <w:tabs>
          <w:tab w:val="left" w:pos="1545"/>
        </w:tabs>
      </w:pPr>
      <w:r>
        <w:t>CURSO</w:t>
      </w:r>
      <w:r w:rsidR="008631D1">
        <w:t xml:space="preserve">: </w:t>
      </w:r>
      <w:bookmarkStart w:id="0" w:name="_GoBack"/>
      <w:bookmarkEnd w:id="0"/>
    </w:p>
    <w:p w:rsidR="008631D1" w:rsidRDefault="002B346D" w:rsidP="008631D1">
      <w:pPr>
        <w:tabs>
          <w:tab w:val="left" w:pos="1545"/>
        </w:tabs>
      </w:pPr>
      <w:r>
        <w:t>FECHA</w:t>
      </w:r>
      <w:r w:rsidR="008631D1">
        <w:t>:</w:t>
      </w:r>
    </w:p>
    <w:p w:rsidR="008631D1" w:rsidRDefault="00BD2214" w:rsidP="008631D1">
      <w:pPr>
        <w:tabs>
          <w:tab w:val="left" w:pos="1545"/>
        </w:tabs>
      </w:pPr>
      <w:r>
        <w:rPr>
          <w:noProof/>
          <w:color w:val="FFFFFF" w:themeColor="background1"/>
          <w:lang w:eastAsia="es-C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59690</wp:posOffset>
                </wp:positionV>
                <wp:extent cx="5996940" cy="1120140"/>
                <wp:effectExtent l="0" t="0" r="3810" b="3810"/>
                <wp:wrapNone/>
                <wp:docPr id="3" name="Rectángul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96940" cy="112014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B346D" w:rsidRDefault="008631D1" w:rsidP="008631D1">
                            <w:r>
                              <w:t xml:space="preserve"> APRENDIZAJE</w:t>
                            </w:r>
                            <w:r w:rsidR="00BB7BF5">
                              <w:t xml:space="preserve"> ESPERADO</w:t>
                            </w:r>
                            <w:r>
                              <w:t xml:space="preserve">: </w:t>
                            </w:r>
                            <w:r w:rsidR="00684F46">
                              <w:t xml:space="preserve">Comprender e interpretar </w:t>
                            </w:r>
                            <w:r w:rsidR="003950EA">
                              <w:t>las equivalencias</w:t>
                            </w:r>
                            <w:r w:rsidR="00684F46">
                              <w:t xml:space="preserve"> entre un número racional y las distintas unidades de medidas utilizadas en la especialidad</w:t>
                            </w:r>
                          </w:p>
                          <w:p w:rsidR="002B346D" w:rsidRDefault="002B346D" w:rsidP="008631D1">
                            <w:r>
                              <w:t>PUNTAJE TOTAL:  __________                                                                       PUNTAJE OBTENIDO: _________</w:t>
                            </w:r>
                          </w:p>
                          <w:p w:rsidR="002B346D" w:rsidRDefault="002B346D" w:rsidP="008631D1">
                            <w:r>
                              <w:t>NOTA: ___________</w:t>
                            </w:r>
                          </w:p>
                          <w:p w:rsidR="00ED30B2" w:rsidRDefault="00ED30B2" w:rsidP="008631D1"/>
                          <w:p w:rsidR="00ED30B2" w:rsidRDefault="00ED30B2" w:rsidP="008631D1"/>
                          <w:p w:rsidR="00ED30B2" w:rsidRDefault="00ED30B2" w:rsidP="008631D1"/>
                          <w:p w:rsidR="00ED30B2" w:rsidRDefault="00ED30B2" w:rsidP="008631D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ángulo 3" o:spid="_x0000_s1026" style="position:absolute;margin-left:0;margin-top:4.7pt;width:472.2pt;height:88.2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" fillcolor="white [3201]" strokecolor="#a5a5a5 [3206]" strokeweight="1pt">
                <v:path arrowok="t"/>
                <v:textbox>
                  <w:txbxContent>
                    <w:p w:rsidR="002B346D" w:rsidRDefault="008631D1" w:rsidP="008631D1">
                      <w:r>
                        <w:t xml:space="preserve"> APRENDIZAJE</w:t>
                      </w:r>
                      <w:r w:rsidR="00BB7BF5">
                        <w:t xml:space="preserve"> ESPERADO</w:t>
                      </w:r>
                      <w:r>
                        <w:t xml:space="preserve">: </w:t>
                      </w:r>
                      <w:r w:rsidR="00684F46">
                        <w:t xml:space="preserve">Comprender e interpretar </w:t>
                      </w:r>
                      <w:r w:rsidR="003950EA">
                        <w:t>las equivalencias</w:t>
                      </w:r>
                      <w:r w:rsidR="00684F46">
                        <w:t xml:space="preserve"> entre un número racional y las distintas unidades de medidas utilizadas en la especialidad</w:t>
                      </w:r>
                    </w:p>
                    <w:p w:rsidR="002B346D" w:rsidRDefault="002B346D" w:rsidP="008631D1">
                      <w:r>
                        <w:t>PUNTAJE TOTAL:  __________                                                                       PUNTAJE OBTENIDO: _________</w:t>
                      </w:r>
                    </w:p>
                    <w:p w:rsidR="002B346D" w:rsidRDefault="002B346D" w:rsidP="008631D1">
                      <w:r>
                        <w:t>NOTA: ___________</w:t>
                      </w:r>
                    </w:p>
                    <w:p w:rsidR="00ED30B2" w:rsidRDefault="00ED30B2" w:rsidP="008631D1"/>
                    <w:p w:rsidR="00ED30B2" w:rsidRDefault="00ED30B2" w:rsidP="008631D1"/>
                    <w:p w:rsidR="00ED30B2" w:rsidRDefault="00ED30B2" w:rsidP="008631D1"/>
                    <w:p w:rsidR="00ED30B2" w:rsidRDefault="00ED30B2" w:rsidP="008631D1"/>
                  </w:txbxContent>
                </v:textbox>
                <w10:wrap anchorx="margin"/>
              </v:rect>
            </w:pict>
          </mc:Fallback>
        </mc:AlternateContent>
      </w:r>
    </w:p>
    <w:p w:rsidR="008631D1" w:rsidRDefault="008631D1" w:rsidP="008631D1">
      <w:pPr>
        <w:tabs>
          <w:tab w:val="left" w:pos="1545"/>
        </w:tabs>
      </w:pPr>
    </w:p>
    <w:p w:rsidR="008631D1" w:rsidRDefault="008631D1" w:rsidP="008631D1">
      <w:pPr>
        <w:tabs>
          <w:tab w:val="left" w:pos="1545"/>
        </w:tabs>
      </w:pPr>
    </w:p>
    <w:p w:rsidR="008631D1" w:rsidRDefault="008631D1" w:rsidP="008631D1">
      <w:pPr>
        <w:tabs>
          <w:tab w:val="left" w:pos="1545"/>
        </w:tabs>
      </w:pPr>
    </w:p>
    <w:p w:rsidR="002B346D" w:rsidRDefault="00BD2214" w:rsidP="008631D1">
      <w:pPr>
        <w:tabs>
          <w:tab w:val="left" w:pos="1545"/>
        </w:tabs>
        <w:rPr>
          <w:b/>
        </w:rPr>
      </w:pPr>
      <w:r>
        <w:rPr>
          <w:b/>
          <w:noProof/>
          <w:lang w:eastAsia="es-C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41910</wp:posOffset>
                </wp:positionH>
                <wp:positionV relativeFrom="paragraph">
                  <wp:posOffset>208915</wp:posOffset>
                </wp:positionV>
                <wp:extent cx="3871595" cy="304800"/>
                <wp:effectExtent l="0" t="0" r="0" b="0"/>
                <wp:wrapNone/>
                <wp:docPr id="1" name="1 Rectángul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71595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alpha val="34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27E8CDF" id="1 Rectángulo" o:spid="_x0000_s1026" style="position:absolute;margin-left:-3.3pt;margin-top:16.45pt;width:304.8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" fillcolor="#5b9bd5 [3204]" strokecolor="#1f4d78 [1604]" strokeweight="1pt">
                <v:fill opacity="22359f"/>
                <v:path arrowok="t"/>
              </v:rect>
            </w:pict>
          </mc:Fallback>
        </mc:AlternateContent>
      </w:r>
    </w:p>
    <w:p w:rsidR="00ED30B2" w:rsidRDefault="006304B1" w:rsidP="008631D1">
      <w:pPr>
        <w:tabs>
          <w:tab w:val="left" w:pos="1545"/>
        </w:tabs>
        <w:rPr>
          <w:b/>
        </w:rPr>
      </w:pPr>
      <w:r>
        <w:rPr>
          <w:b/>
        </w:rPr>
        <w:t>Objetivo: relacionar fracciones con unidad de peso en gramos</w:t>
      </w:r>
    </w:p>
    <w:tbl>
      <w:tblPr>
        <w:tblStyle w:val="Tablaconcuadrcu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19"/>
        <w:gridCol w:w="4419"/>
      </w:tblGrid>
      <w:tr w:rsidR="00684F46" w:rsidTr="00684F46">
        <w:tc>
          <w:tcPr>
            <w:tcW w:w="8978" w:type="dxa"/>
            <w:gridSpan w:val="2"/>
          </w:tcPr>
          <w:p w:rsidR="006304B1" w:rsidRDefault="006304B1" w:rsidP="006304B1">
            <w:pPr>
              <w:tabs>
                <w:tab w:val="left" w:pos="1545"/>
              </w:tabs>
              <w:rPr>
                <w:b/>
              </w:rPr>
            </w:pPr>
            <w:r>
              <w:rPr>
                <w:b/>
              </w:rPr>
              <w:t xml:space="preserve">Actividad 1. </w:t>
            </w:r>
          </w:p>
          <w:p w:rsidR="00684F46" w:rsidRPr="006304B1" w:rsidRDefault="00ED30B2" w:rsidP="006304B1">
            <w:pPr>
              <w:tabs>
                <w:tab w:val="left" w:pos="1545"/>
              </w:tabs>
              <w:rPr>
                <w:b/>
              </w:rPr>
            </w:pPr>
            <w:r w:rsidRPr="006304B1">
              <w:rPr>
                <w:b/>
              </w:rPr>
              <w:t xml:space="preserve">La siguiente receta de un </w:t>
            </w:r>
            <w:proofErr w:type="spellStart"/>
            <w:r w:rsidRPr="006304B1">
              <w:rPr>
                <w:b/>
              </w:rPr>
              <w:t>brownie</w:t>
            </w:r>
            <w:proofErr w:type="spellEnd"/>
            <w:r w:rsidR="00684F46" w:rsidRPr="006304B1">
              <w:rPr>
                <w:b/>
              </w:rPr>
              <w:t xml:space="preserve"> está escrita usando solo fracciones, traduzca las cantidades y reescriba las recetas en unidades de gramos </w:t>
            </w:r>
          </w:p>
        </w:tc>
      </w:tr>
      <w:tr w:rsidR="00684F46" w:rsidTr="007679C3">
        <w:tc>
          <w:tcPr>
            <w:tcW w:w="8978" w:type="dxa"/>
            <w:gridSpan w:val="2"/>
          </w:tcPr>
          <w:p w:rsidR="00684F46" w:rsidRPr="00684F46" w:rsidRDefault="00684F46" w:rsidP="00684F46">
            <w:pPr>
              <w:tabs>
                <w:tab w:val="left" w:pos="1545"/>
              </w:tabs>
              <w:jc w:val="center"/>
            </w:pPr>
            <w:proofErr w:type="spellStart"/>
            <w:r>
              <w:t>Reseta</w:t>
            </w:r>
            <w:proofErr w:type="spellEnd"/>
            <w:r>
              <w:t xml:space="preserve"> de </w:t>
            </w:r>
            <w:proofErr w:type="spellStart"/>
            <w:r>
              <w:t>brownie</w:t>
            </w:r>
            <w:proofErr w:type="spellEnd"/>
          </w:p>
        </w:tc>
      </w:tr>
      <w:tr w:rsidR="00684F46" w:rsidTr="00684F46">
        <w:tc>
          <w:tcPr>
            <w:tcW w:w="4489" w:type="dxa"/>
          </w:tcPr>
          <w:p w:rsidR="00684F46" w:rsidRPr="00684F46" w:rsidRDefault="00684F46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4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1.5pt" o:ole="">
                  <v:imagedata r:id="rId7" o:title=""/>
                </v:shape>
                <o:OLEObject Type="Embed" ProgID="Equation.DSMT4" ShapeID="_x0000_i1025" DrawAspect="Content" ObjectID="_1658343960" r:id="rId8"/>
              </w:object>
            </w:r>
            <w:r>
              <w:t>de chocolate fondant</w:t>
            </w:r>
          </w:p>
        </w:tc>
        <w:tc>
          <w:tcPr>
            <w:tcW w:w="4489" w:type="dxa"/>
            <w:vAlign w:val="center"/>
          </w:tcPr>
          <w:p w:rsidR="00684F46" w:rsidRPr="00ED30B2" w:rsidRDefault="00684F46" w:rsidP="00684F46">
            <w:pPr>
              <w:tabs>
                <w:tab w:val="left" w:pos="1545"/>
              </w:tabs>
            </w:pPr>
            <w:r w:rsidRPr="00ED30B2">
              <w:t>______gr de chocolate fondant</w:t>
            </w:r>
          </w:p>
        </w:tc>
      </w:tr>
      <w:tr w:rsidR="00684F46" w:rsidTr="00D57A59">
        <w:tc>
          <w:tcPr>
            <w:tcW w:w="4489" w:type="dxa"/>
          </w:tcPr>
          <w:p w:rsidR="00684F46" w:rsidRPr="00684F46" w:rsidRDefault="00D57A59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620" w:dyaOrig="620">
                <v:shape id="_x0000_i1026" type="#_x0000_t75" style="width:31.5pt;height:31.5pt" o:ole="">
                  <v:imagedata r:id="rId9" o:title=""/>
                </v:shape>
                <o:OLEObject Type="Embed" ProgID="Equation.DSMT4" ShapeID="_x0000_i1026" DrawAspect="Content" ObjectID="_1658343961" r:id="rId10"/>
              </w:object>
            </w:r>
            <w:r>
              <w:t xml:space="preserve"> de harina</w:t>
            </w:r>
          </w:p>
        </w:tc>
        <w:tc>
          <w:tcPr>
            <w:tcW w:w="4489" w:type="dxa"/>
            <w:vAlign w:val="center"/>
          </w:tcPr>
          <w:p w:rsidR="00684F46" w:rsidRPr="00ED30B2" w:rsidRDefault="00D57A59" w:rsidP="00D57A59">
            <w:pPr>
              <w:tabs>
                <w:tab w:val="left" w:pos="1545"/>
              </w:tabs>
            </w:pPr>
            <w:r w:rsidRPr="00ED30B2">
              <w:t>______ gr de harina</w:t>
            </w:r>
          </w:p>
        </w:tc>
      </w:tr>
      <w:tr w:rsidR="00684F46" w:rsidTr="00D57A59">
        <w:tc>
          <w:tcPr>
            <w:tcW w:w="4489" w:type="dxa"/>
          </w:tcPr>
          <w:p w:rsidR="00684F46" w:rsidRPr="00684F46" w:rsidRDefault="00D57A59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620" w:dyaOrig="620">
                <v:shape id="_x0000_i1027" type="#_x0000_t75" style="width:31.5pt;height:31.5pt" o:ole="">
                  <v:imagedata r:id="rId11" o:title=""/>
                </v:shape>
                <o:OLEObject Type="Embed" ProgID="Equation.DSMT4" ShapeID="_x0000_i1027" DrawAspect="Content" ObjectID="_1658343962" r:id="rId12"/>
              </w:object>
            </w:r>
            <w:r>
              <w:t xml:space="preserve">de </w:t>
            </w:r>
            <w:proofErr w:type="spellStart"/>
            <w:r>
              <w:t>azucar</w:t>
            </w:r>
            <w:proofErr w:type="spellEnd"/>
          </w:p>
        </w:tc>
        <w:tc>
          <w:tcPr>
            <w:tcW w:w="4489" w:type="dxa"/>
            <w:vAlign w:val="center"/>
          </w:tcPr>
          <w:p w:rsidR="00684F46" w:rsidRPr="00ED30B2" w:rsidRDefault="00D57A59" w:rsidP="00D57A59">
            <w:pPr>
              <w:tabs>
                <w:tab w:val="left" w:pos="1545"/>
              </w:tabs>
            </w:pPr>
            <w:r w:rsidRPr="00ED30B2">
              <w:t xml:space="preserve">______ gr de </w:t>
            </w:r>
            <w:proofErr w:type="spellStart"/>
            <w:r w:rsidRPr="00ED30B2">
              <w:t>azucar</w:t>
            </w:r>
            <w:proofErr w:type="spellEnd"/>
          </w:p>
        </w:tc>
      </w:tr>
      <w:tr w:rsidR="00684F46" w:rsidTr="00D57A59">
        <w:tc>
          <w:tcPr>
            <w:tcW w:w="4489" w:type="dxa"/>
          </w:tcPr>
          <w:p w:rsidR="00684F46" w:rsidRPr="00684F46" w:rsidRDefault="00D57A59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600" w:dyaOrig="620">
                <v:shape id="_x0000_i1028" type="#_x0000_t75" style="width:30pt;height:31.5pt" o:ole="">
                  <v:imagedata r:id="rId13" o:title=""/>
                </v:shape>
                <o:OLEObject Type="Embed" ProgID="Equation.DSMT4" ShapeID="_x0000_i1028" DrawAspect="Content" ObjectID="_1658343963" r:id="rId14"/>
              </w:object>
            </w:r>
            <w:r>
              <w:t>de mantequilla o margarina</w:t>
            </w:r>
          </w:p>
        </w:tc>
        <w:tc>
          <w:tcPr>
            <w:tcW w:w="4489" w:type="dxa"/>
            <w:vAlign w:val="center"/>
          </w:tcPr>
          <w:p w:rsidR="00684F46" w:rsidRPr="00ED30B2" w:rsidRDefault="00D57A59" w:rsidP="00D57A59">
            <w:pPr>
              <w:tabs>
                <w:tab w:val="left" w:pos="1545"/>
              </w:tabs>
            </w:pPr>
            <w:r w:rsidRPr="00ED30B2">
              <w:t>_______ gr de mantequilla o margarina</w:t>
            </w:r>
          </w:p>
        </w:tc>
      </w:tr>
      <w:tr w:rsidR="00684F46" w:rsidTr="00D57A59">
        <w:tc>
          <w:tcPr>
            <w:tcW w:w="4489" w:type="dxa"/>
          </w:tcPr>
          <w:p w:rsidR="00684F46" w:rsidRPr="00684F46" w:rsidRDefault="00ED30B2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620" w:dyaOrig="620">
                <v:shape id="_x0000_i1029" type="#_x0000_t75" style="width:31.5pt;height:31.5pt" o:ole="">
                  <v:imagedata r:id="rId15" o:title=""/>
                </v:shape>
                <o:OLEObject Type="Embed" ProgID="Equation.DSMT4" ShapeID="_x0000_i1029" DrawAspect="Content" ObjectID="_1658343964" r:id="rId16"/>
              </w:object>
            </w:r>
            <w:r>
              <w:t>de nueces</w:t>
            </w:r>
          </w:p>
        </w:tc>
        <w:tc>
          <w:tcPr>
            <w:tcW w:w="4489" w:type="dxa"/>
            <w:vAlign w:val="center"/>
          </w:tcPr>
          <w:p w:rsidR="00684F46" w:rsidRPr="00ED30B2" w:rsidRDefault="00ED30B2" w:rsidP="00D57A59">
            <w:pPr>
              <w:tabs>
                <w:tab w:val="left" w:pos="1545"/>
              </w:tabs>
            </w:pPr>
            <w:r w:rsidRPr="00ED30B2">
              <w:t>_______gr de nueces</w:t>
            </w:r>
          </w:p>
        </w:tc>
      </w:tr>
      <w:tr w:rsidR="00684F46" w:rsidTr="00D57A59">
        <w:tc>
          <w:tcPr>
            <w:tcW w:w="4489" w:type="dxa"/>
          </w:tcPr>
          <w:p w:rsidR="00684F46" w:rsidRPr="00684F46" w:rsidRDefault="00ED30B2" w:rsidP="008631D1">
            <w:pPr>
              <w:tabs>
                <w:tab w:val="left" w:pos="1545"/>
              </w:tabs>
            </w:pPr>
            <w:r w:rsidRPr="00684F46">
              <w:rPr>
                <w:position w:val="-24"/>
              </w:rPr>
              <w:object w:dxaOrig="740" w:dyaOrig="620">
                <v:shape id="_x0000_i1030" type="#_x0000_t75" style="width:37.5pt;height:31.5pt" o:ole="">
                  <v:imagedata r:id="rId17" o:title=""/>
                </v:shape>
                <o:OLEObject Type="Embed" ProgID="Equation.DSMT4" ShapeID="_x0000_i1030" DrawAspect="Content" ObjectID="_1658343965" r:id="rId18"/>
              </w:object>
            </w:r>
            <w:r>
              <w:t>de café soluble</w:t>
            </w:r>
          </w:p>
        </w:tc>
        <w:tc>
          <w:tcPr>
            <w:tcW w:w="4489" w:type="dxa"/>
            <w:vAlign w:val="center"/>
          </w:tcPr>
          <w:p w:rsidR="00684F46" w:rsidRPr="00ED30B2" w:rsidRDefault="00ED30B2" w:rsidP="00D57A59">
            <w:pPr>
              <w:tabs>
                <w:tab w:val="left" w:pos="1545"/>
              </w:tabs>
            </w:pPr>
            <w:r>
              <w:t>_______ gr de café soluble</w:t>
            </w:r>
          </w:p>
        </w:tc>
      </w:tr>
    </w:tbl>
    <w:p w:rsidR="008631D1" w:rsidRDefault="008631D1" w:rsidP="008631D1">
      <w:pPr>
        <w:tabs>
          <w:tab w:val="left" w:pos="1545"/>
        </w:tabs>
        <w:rPr>
          <w:b/>
        </w:rPr>
      </w:pPr>
    </w:p>
    <w:p w:rsidR="00ED30B2" w:rsidRDefault="00ED30B2" w:rsidP="008631D1">
      <w:pPr>
        <w:tabs>
          <w:tab w:val="left" w:pos="1545"/>
        </w:tabs>
        <w:rPr>
          <w:b/>
        </w:rPr>
      </w:pPr>
    </w:p>
    <w:p w:rsidR="00ED30B2" w:rsidRDefault="00ED30B2" w:rsidP="008631D1">
      <w:pPr>
        <w:tabs>
          <w:tab w:val="left" w:pos="1545"/>
        </w:tabs>
        <w:rPr>
          <w:b/>
        </w:rPr>
      </w:pPr>
    </w:p>
    <w:p w:rsidR="00ED30B2" w:rsidRDefault="00ED30B2" w:rsidP="008631D1">
      <w:pPr>
        <w:tabs>
          <w:tab w:val="left" w:pos="1545"/>
        </w:tabs>
        <w:rPr>
          <w:b/>
        </w:rPr>
      </w:pPr>
    </w:p>
    <w:p w:rsidR="006304B1" w:rsidRDefault="006304B1" w:rsidP="008631D1">
      <w:pPr>
        <w:tabs>
          <w:tab w:val="left" w:pos="1545"/>
        </w:tabs>
        <w:rPr>
          <w:b/>
        </w:rPr>
      </w:pPr>
    </w:p>
    <w:p w:rsidR="006304B1" w:rsidRDefault="006304B1" w:rsidP="008631D1">
      <w:pPr>
        <w:tabs>
          <w:tab w:val="left" w:pos="1545"/>
        </w:tabs>
        <w:rPr>
          <w:b/>
        </w:rPr>
      </w:pPr>
    </w:p>
    <w:p w:rsidR="006304B1" w:rsidRDefault="006304B1" w:rsidP="008631D1">
      <w:pPr>
        <w:tabs>
          <w:tab w:val="left" w:pos="1545"/>
        </w:tabs>
        <w:rPr>
          <w:b/>
        </w:rPr>
      </w:pPr>
    </w:p>
    <w:p w:rsidR="006304B1" w:rsidRDefault="006304B1" w:rsidP="008631D1">
      <w:pPr>
        <w:tabs>
          <w:tab w:val="left" w:pos="1545"/>
        </w:tabs>
        <w:rPr>
          <w:b/>
        </w:rPr>
      </w:pPr>
      <w:r>
        <w:rPr>
          <w:b/>
        </w:rPr>
        <w:t>Actividad 2:</w:t>
      </w:r>
    </w:p>
    <w:p w:rsidR="006304B1" w:rsidRDefault="006304B1" w:rsidP="008631D1">
      <w:pPr>
        <w:tabs>
          <w:tab w:val="left" w:pos="1545"/>
        </w:tabs>
        <w:rPr>
          <w:b/>
        </w:rPr>
      </w:pPr>
      <w:r>
        <w:rPr>
          <w:b/>
        </w:rPr>
        <w:t xml:space="preserve">Independientemente de la receta </w:t>
      </w:r>
      <w:r w:rsidR="00AA509F">
        <w:rPr>
          <w:b/>
        </w:rPr>
        <w:t>estándar</w:t>
      </w:r>
      <w:r>
        <w:rPr>
          <w:b/>
        </w:rPr>
        <w:t>, la materia prima sufre transformac</w:t>
      </w:r>
      <w:r w:rsidR="00AA509F">
        <w:rPr>
          <w:b/>
        </w:rPr>
        <w:t>iones que ocasionen una perdida. Cuantifica las pérdidas de crudo y cocido por medio de fracciones y porcentajes dadas en la siguiente tabla</w:t>
      </w:r>
    </w:p>
    <w:tbl>
      <w:tblPr>
        <w:tblStyle w:val="Tablaconcuadrcula"/>
        <w:tblW w:w="7654" w:type="dxa"/>
        <w:tblInd w:w="605" w:type="dxa"/>
        <w:tblLook w:val="04A0" w:firstRow="1" w:lastRow="0" w:firstColumn="1" w:lastColumn="0" w:noHBand="0" w:noVBand="1"/>
      </w:tblPr>
      <w:tblGrid>
        <w:gridCol w:w="2660"/>
        <w:gridCol w:w="1402"/>
        <w:gridCol w:w="1796"/>
        <w:gridCol w:w="1796"/>
      </w:tblGrid>
      <w:tr w:rsidR="00261EE0" w:rsidTr="00261EE0">
        <w:tc>
          <w:tcPr>
            <w:tcW w:w="2660" w:type="dxa"/>
          </w:tcPr>
          <w:p w:rsidR="00261EE0" w:rsidRPr="00261EE0" w:rsidRDefault="00261EE0" w:rsidP="00261EE0">
            <w:pPr>
              <w:tabs>
                <w:tab w:val="left" w:pos="1545"/>
              </w:tabs>
              <w:jc w:val="center"/>
              <w:rPr>
                <w:b/>
              </w:rPr>
            </w:pPr>
            <w:r w:rsidRPr="00261EE0">
              <w:rPr>
                <w:b/>
              </w:rPr>
              <w:t>Carne de res</w:t>
            </w:r>
          </w:p>
        </w:tc>
        <w:tc>
          <w:tcPr>
            <w:tcW w:w="1402" w:type="dxa"/>
          </w:tcPr>
          <w:p w:rsidR="00261EE0" w:rsidRDefault="002C204B" w:rsidP="002C204B">
            <w:pPr>
              <w:tabs>
                <w:tab w:val="left" w:pos="1545"/>
              </w:tabs>
              <w:rPr>
                <w:b/>
              </w:rPr>
            </w:pPr>
            <w:r>
              <w:rPr>
                <w:b/>
              </w:rPr>
              <w:t xml:space="preserve">Fracción de rendimiento </w:t>
            </w:r>
          </w:p>
        </w:tc>
        <w:tc>
          <w:tcPr>
            <w:tcW w:w="1796" w:type="dxa"/>
          </w:tcPr>
          <w:p w:rsidR="00261EE0" w:rsidRDefault="002C204B" w:rsidP="00261EE0">
            <w:pPr>
              <w:tabs>
                <w:tab w:val="left" w:pos="1545"/>
              </w:tabs>
              <w:jc w:val="center"/>
              <w:rPr>
                <w:b/>
              </w:rPr>
            </w:pPr>
            <w:r>
              <w:rPr>
                <w:b/>
              </w:rPr>
              <w:t>Pérdida</w:t>
            </w:r>
            <w:r w:rsidR="00261EE0">
              <w:rPr>
                <w:b/>
              </w:rPr>
              <w:t xml:space="preserve"> de peso en fracción </w:t>
            </w: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  <w:r>
              <w:rPr>
                <w:b/>
              </w:rPr>
              <w:t>Pérdida de peso en %</w:t>
            </w:r>
          </w:p>
        </w:tc>
      </w:tr>
      <w:tr w:rsidR="00261EE0" w:rsidTr="00261EE0">
        <w:tc>
          <w:tcPr>
            <w:tcW w:w="2660" w:type="dxa"/>
          </w:tcPr>
          <w:p w:rsidR="00261EE0" w:rsidRDefault="00261EE0" w:rsidP="008631D1">
            <w:pPr>
              <w:tabs>
                <w:tab w:val="left" w:pos="1545"/>
              </w:tabs>
            </w:pPr>
            <w:r>
              <w:t>Peso inicial: 280 gr crudo</w:t>
            </w:r>
          </w:p>
          <w:p w:rsidR="00261EE0" w:rsidRDefault="00261EE0" w:rsidP="008631D1">
            <w:pPr>
              <w:tabs>
                <w:tab w:val="left" w:pos="1545"/>
              </w:tabs>
            </w:pPr>
          </w:p>
          <w:p w:rsidR="00261EE0" w:rsidRDefault="00261EE0" w:rsidP="008631D1">
            <w:pPr>
              <w:tabs>
                <w:tab w:val="left" w:pos="1545"/>
              </w:tabs>
            </w:pPr>
            <w:r>
              <w:t>Peso Final: 200 gr Cocinada</w:t>
            </w:r>
          </w:p>
          <w:p w:rsidR="00261EE0" w:rsidRPr="00261EE0" w:rsidRDefault="00261EE0" w:rsidP="008631D1">
            <w:pPr>
              <w:tabs>
                <w:tab w:val="left" w:pos="1545"/>
              </w:tabs>
            </w:pPr>
          </w:p>
        </w:tc>
        <w:tc>
          <w:tcPr>
            <w:tcW w:w="1402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</w:tr>
      <w:tr w:rsidR="00261EE0" w:rsidTr="00261EE0">
        <w:tc>
          <w:tcPr>
            <w:tcW w:w="2660" w:type="dxa"/>
          </w:tcPr>
          <w:p w:rsidR="00261EE0" w:rsidRDefault="00261EE0" w:rsidP="00261EE0">
            <w:pPr>
              <w:tabs>
                <w:tab w:val="left" w:pos="1545"/>
              </w:tabs>
              <w:jc w:val="center"/>
              <w:rPr>
                <w:b/>
              </w:rPr>
            </w:pPr>
            <w:r>
              <w:rPr>
                <w:b/>
              </w:rPr>
              <w:t>Carne de pollo</w:t>
            </w:r>
          </w:p>
        </w:tc>
        <w:tc>
          <w:tcPr>
            <w:tcW w:w="1402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</w:tr>
      <w:tr w:rsidR="00261EE0" w:rsidTr="00261EE0">
        <w:tc>
          <w:tcPr>
            <w:tcW w:w="2660" w:type="dxa"/>
          </w:tcPr>
          <w:p w:rsidR="00261EE0" w:rsidRDefault="00261EE0" w:rsidP="008631D1">
            <w:pPr>
              <w:tabs>
                <w:tab w:val="left" w:pos="1545"/>
              </w:tabs>
            </w:pPr>
            <w:r>
              <w:t>Peso inicial: 500 g cruda</w:t>
            </w:r>
          </w:p>
          <w:p w:rsidR="00261EE0" w:rsidRDefault="00261EE0" w:rsidP="008631D1">
            <w:pPr>
              <w:tabs>
                <w:tab w:val="left" w:pos="1545"/>
              </w:tabs>
            </w:pPr>
          </w:p>
          <w:p w:rsidR="00261EE0" w:rsidRPr="00261EE0" w:rsidRDefault="00261EE0" w:rsidP="008631D1">
            <w:pPr>
              <w:tabs>
                <w:tab w:val="left" w:pos="1545"/>
              </w:tabs>
            </w:pPr>
            <w:r>
              <w:t>Peso final: 350 g cocinada</w:t>
            </w:r>
          </w:p>
        </w:tc>
        <w:tc>
          <w:tcPr>
            <w:tcW w:w="1402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  <w:tc>
          <w:tcPr>
            <w:tcW w:w="1796" w:type="dxa"/>
          </w:tcPr>
          <w:p w:rsidR="00261EE0" w:rsidRDefault="00261EE0" w:rsidP="008631D1">
            <w:pPr>
              <w:tabs>
                <w:tab w:val="left" w:pos="1545"/>
              </w:tabs>
              <w:rPr>
                <w:b/>
              </w:rPr>
            </w:pPr>
          </w:p>
        </w:tc>
      </w:tr>
      <w:tr w:rsidR="002C204B" w:rsidTr="001F0531">
        <w:tc>
          <w:tcPr>
            <w:tcW w:w="7654" w:type="dxa"/>
            <w:gridSpan w:val="4"/>
          </w:tcPr>
          <w:p w:rsidR="002C204B" w:rsidRDefault="002C204B" w:rsidP="008631D1">
            <w:pPr>
              <w:tabs>
                <w:tab w:val="left" w:pos="1545"/>
              </w:tabs>
              <w:rPr>
                <w:b/>
              </w:rPr>
            </w:pPr>
          </w:p>
        </w:tc>
      </w:tr>
    </w:tbl>
    <w:p w:rsidR="00AA509F" w:rsidRDefault="00AA509F" w:rsidP="008631D1">
      <w:pPr>
        <w:tabs>
          <w:tab w:val="left" w:pos="1545"/>
        </w:tabs>
        <w:rPr>
          <w:b/>
        </w:rPr>
      </w:pPr>
    </w:p>
    <w:p w:rsidR="002C204B" w:rsidRDefault="005A5FB4" w:rsidP="008631D1">
      <w:pPr>
        <w:tabs>
          <w:tab w:val="left" w:pos="1545"/>
        </w:tabs>
        <w:rPr>
          <w:b/>
        </w:rPr>
      </w:pPr>
      <w:r>
        <w:rPr>
          <w:b/>
        </w:rPr>
        <w:t>Actividad 3</w:t>
      </w:r>
    </w:p>
    <w:p w:rsidR="005A5FB4" w:rsidRPr="003950EA" w:rsidRDefault="005A5FB4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24"/>
          <w:szCs w:val="24"/>
        </w:rPr>
      </w:pPr>
      <w:r w:rsidRPr="003950EA">
        <w:rPr>
          <w:rFonts w:ascii="OpenSans-Light" w:hAnsi="OpenSans-Light" w:cs="OpenSans-Light"/>
          <w:sz w:val="24"/>
          <w:szCs w:val="24"/>
        </w:rPr>
        <w:t>Un postre de 450 gramos se prepara con los siguientes ingredientes:</w:t>
      </w:r>
    </w:p>
    <w:p w:rsidR="003950EA" w:rsidRPr="003950EA" w:rsidRDefault="003950EA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24"/>
          <w:szCs w:val="24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2941"/>
        <w:gridCol w:w="2941"/>
        <w:gridCol w:w="2946"/>
      </w:tblGrid>
      <w:tr w:rsidR="00864C12" w:rsidTr="00864C12">
        <w:tc>
          <w:tcPr>
            <w:tcW w:w="2992" w:type="dxa"/>
          </w:tcPr>
          <w:p w:rsidR="00864C12" w:rsidRDefault="00864C12" w:rsidP="00864C12">
            <w:pPr>
              <w:autoSpaceDE w:val="0"/>
              <w:autoSpaceDN w:val="0"/>
              <w:adjustRightInd w:val="0"/>
              <w:jc w:val="center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Ingrediente</w:t>
            </w:r>
          </w:p>
        </w:tc>
        <w:tc>
          <w:tcPr>
            <w:tcW w:w="2993" w:type="dxa"/>
          </w:tcPr>
          <w:p w:rsidR="00864C12" w:rsidRDefault="00864C12" w:rsidP="00864C12">
            <w:pPr>
              <w:autoSpaceDE w:val="0"/>
              <w:autoSpaceDN w:val="0"/>
              <w:adjustRightInd w:val="0"/>
              <w:jc w:val="center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Fracción que representa el ingrediente con respecto al total</w:t>
            </w:r>
          </w:p>
        </w:tc>
        <w:tc>
          <w:tcPr>
            <w:tcW w:w="2993" w:type="dxa"/>
          </w:tcPr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Porcentaje que representa cada ingrediente con respecto al total</w:t>
            </w:r>
          </w:p>
        </w:tc>
      </w:tr>
      <w:tr w:rsidR="00864C12" w:rsidTr="00864C12">
        <w:tc>
          <w:tcPr>
            <w:tcW w:w="2992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Huevo 300 g</w:t>
            </w: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</w:tcPr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53720</wp:posOffset>
                      </wp:positionH>
                      <wp:positionV relativeFrom="paragraph">
                        <wp:posOffset>29845</wp:posOffset>
                      </wp:positionV>
                      <wp:extent cx="436880" cy="263525"/>
                      <wp:effectExtent l="0" t="0" r="1270" b="3175"/>
                      <wp:wrapNone/>
                      <wp:docPr id="30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880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2" o:spid="_x0000_s1027" type="#_x0000_t202" style="position:absolute;margin-left:43.6pt;margin-top:2.35pt;width:34.4pt;height:20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405765</wp:posOffset>
                      </wp:positionH>
                      <wp:positionV relativeFrom="paragraph">
                        <wp:posOffset>104774</wp:posOffset>
                      </wp:positionV>
                      <wp:extent cx="840105" cy="0"/>
                      <wp:effectExtent l="0" t="0" r="17145" b="0"/>
                      <wp:wrapNone/>
                      <wp:docPr id="5" name="5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01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D785A7" id="5 Conector recto" o:spid="_x0000_s1026" style="position:absolute;z-index:2516674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1.95pt,8.25pt" to="98.1pt,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553720</wp:posOffset>
                      </wp:positionH>
                      <wp:positionV relativeFrom="paragraph">
                        <wp:posOffset>47625</wp:posOffset>
                      </wp:positionV>
                      <wp:extent cx="436245" cy="263525"/>
                      <wp:effectExtent l="0" t="0" r="1905" b="3175"/>
                      <wp:wrapNone/>
                      <wp:docPr id="4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margin-left:43.6pt;margin-top:3.75pt;width:34.35pt;height:20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_________%</w:t>
            </w:r>
          </w:p>
        </w:tc>
      </w:tr>
      <w:tr w:rsidR="00864C12" w:rsidTr="00864C12">
        <w:tc>
          <w:tcPr>
            <w:tcW w:w="2992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proofErr w:type="spellStart"/>
            <w:r>
              <w:rPr>
                <w:rFonts w:ascii="OpenSans-Light" w:hAnsi="OpenSans-Light" w:cs="OpenSans-Light"/>
                <w:sz w:val="18"/>
                <w:szCs w:val="18"/>
              </w:rPr>
              <w:t>Azucar</w:t>
            </w:r>
            <w:proofErr w:type="spellEnd"/>
            <w:r>
              <w:rPr>
                <w:rFonts w:ascii="OpenSans-Light" w:hAnsi="OpenSans-Light" w:cs="OpenSans-Light"/>
                <w:sz w:val="18"/>
                <w:szCs w:val="18"/>
              </w:rPr>
              <w:t xml:space="preserve"> 60 g</w:t>
            </w: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</w:tcPr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391794</wp:posOffset>
                      </wp:positionV>
                      <wp:extent cx="840105" cy="0"/>
                      <wp:effectExtent l="0" t="0" r="17145" b="0"/>
                      <wp:wrapNone/>
                      <wp:docPr id="8" name="8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01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0F1741" id="8 Conector recto" o:spid="_x0000_s1026" style="position:absolute;z-index:2516715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3.75pt,30.85pt" to="89.9pt,3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450215</wp:posOffset>
                      </wp:positionH>
                      <wp:positionV relativeFrom="paragraph">
                        <wp:posOffset>466090</wp:posOffset>
                      </wp:positionV>
                      <wp:extent cx="436245" cy="263525"/>
                      <wp:effectExtent l="0" t="0" r="1905" b="3175"/>
                      <wp:wrapNone/>
                      <wp:docPr id="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35.45pt;margin-top:36.7pt;width:34.35pt;height:20.7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450215</wp:posOffset>
                      </wp:positionH>
                      <wp:positionV relativeFrom="paragraph">
                        <wp:posOffset>53975</wp:posOffset>
                      </wp:positionV>
                      <wp:extent cx="436245" cy="263525"/>
                      <wp:effectExtent l="0" t="0" r="1905" b="3175"/>
                      <wp:wrapNone/>
                      <wp:docPr id="6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0" type="#_x0000_t202" style="position:absolute;margin-left:35.45pt;margin-top:4.25pt;width:34.35pt;height:20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_________%</w:t>
            </w:r>
          </w:p>
        </w:tc>
      </w:tr>
      <w:tr w:rsidR="00864C12" w:rsidTr="00864C12">
        <w:tc>
          <w:tcPr>
            <w:tcW w:w="2992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Miel 30 g</w:t>
            </w: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</w:tcPr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50165</wp:posOffset>
                      </wp:positionV>
                      <wp:extent cx="436880" cy="263525"/>
                      <wp:effectExtent l="0" t="0" r="1270" b="3175"/>
                      <wp:wrapNone/>
                      <wp:docPr id="9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880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1" type="#_x0000_t202" style="position:absolute;margin-left:42.6pt;margin-top:3.95pt;width:34.4pt;height:20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391795</wp:posOffset>
                      </wp:positionH>
                      <wp:positionV relativeFrom="paragraph">
                        <wp:posOffset>125094</wp:posOffset>
                      </wp:positionV>
                      <wp:extent cx="840105" cy="0"/>
                      <wp:effectExtent l="0" t="0" r="17145" b="0"/>
                      <wp:wrapNone/>
                      <wp:docPr id="11" name="11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01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7B1E716" id="11 Conector recto" o:spid="_x0000_s1026" style="position:absolute;z-index:25167564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.85pt,9.85pt" to="97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540385</wp:posOffset>
                      </wp:positionH>
                      <wp:positionV relativeFrom="paragraph">
                        <wp:posOffset>199390</wp:posOffset>
                      </wp:positionV>
                      <wp:extent cx="436245" cy="263525"/>
                      <wp:effectExtent l="0" t="0" r="1905" b="3175"/>
                      <wp:wrapNone/>
                      <wp:docPr id="10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2" type="#_x0000_t202" style="position:absolute;margin-left:42.55pt;margin-top:15.7pt;width:34.35pt;height:20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__________%</w:t>
            </w:r>
          </w:p>
        </w:tc>
      </w:tr>
      <w:tr w:rsidR="00864C12" w:rsidTr="00864C12">
        <w:tc>
          <w:tcPr>
            <w:tcW w:w="2992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Harina 60 g</w:t>
            </w: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</w:tcPr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541655</wp:posOffset>
                      </wp:positionH>
                      <wp:positionV relativeFrom="paragraph">
                        <wp:posOffset>38735</wp:posOffset>
                      </wp:positionV>
                      <wp:extent cx="436880" cy="263525"/>
                      <wp:effectExtent l="0" t="0" r="1270" b="3175"/>
                      <wp:wrapNone/>
                      <wp:docPr id="12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880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3" type="#_x0000_t202" style="position:absolute;margin-left:42.65pt;margin-top:3.05pt;width:34.4pt;height:20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BD2214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4294967295" distB="4294967295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392430</wp:posOffset>
                      </wp:positionH>
                      <wp:positionV relativeFrom="paragraph">
                        <wp:posOffset>113029</wp:posOffset>
                      </wp:positionV>
                      <wp:extent cx="840105" cy="0"/>
                      <wp:effectExtent l="0" t="0" r="17145" b="0"/>
                      <wp:wrapNone/>
                      <wp:docPr id="14" name="14 Conector recto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4010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FDE93D8" id="14 Conector recto" o:spid="_x0000_s1026" style="position:absolute;z-index:2516797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.9pt,8.9pt" to="97.0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>
              <w:rPr>
                <w:rFonts w:ascii="OpenSans-Light" w:hAnsi="OpenSans-Light" w:cs="OpenSans-Light"/>
                <w:noProof/>
                <w:sz w:val="18"/>
                <w:szCs w:val="18"/>
                <w:lang w:eastAsia="es-CL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541020</wp:posOffset>
                      </wp:positionH>
                      <wp:positionV relativeFrom="paragraph">
                        <wp:posOffset>187325</wp:posOffset>
                      </wp:positionV>
                      <wp:extent cx="436245" cy="263525"/>
                      <wp:effectExtent l="0" t="0" r="1905" b="3175"/>
                      <wp:wrapNone/>
                      <wp:docPr id="13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245" cy="263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C12" w:rsidRDefault="00864C12" w:rsidP="00864C1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4" type="#_x0000_t202" style="position:absolute;margin-left:42.6pt;margin-top:14.75pt;width:34.35pt;height:20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">
                      <v:textbox>
                        <w:txbxContent>
                          <w:p w:rsidR="00864C12" w:rsidRDefault="00864C12" w:rsidP="00864C1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  <w:p w:rsidR="00864C12" w:rsidRDefault="00864C12" w:rsidP="005A5FB4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</w:p>
        </w:tc>
        <w:tc>
          <w:tcPr>
            <w:tcW w:w="2993" w:type="dxa"/>
            <w:vAlign w:val="center"/>
          </w:tcPr>
          <w:p w:rsidR="00864C12" w:rsidRDefault="00864C12" w:rsidP="00864C12">
            <w:pPr>
              <w:autoSpaceDE w:val="0"/>
              <w:autoSpaceDN w:val="0"/>
              <w:adjustRightInd w:val="0"/>
              <w:rPr>
                <w:rFonts w:ascii="OpenSans-Light" w:hAnsi="OpenSans-Light" w:cs="OpenSans-Light"/>
                <w:sz w:val="18"/>
                <w:szCs w:val="18"/>
              </w:rPr>
            </w:pPr>
            <w:r>
              <w:rPr>
                <w:rFonts w:ascii="OpenSans-Light" w:hAnsi="OpenSans-Light" w:cs="OpenSans-Light"/>
                <w:sz w:val="18"/>
                <w:szCs w:val="18"/>
              </w:rPr>
              <w:t>__________%</w:t>
            </w:r>
          </w:p>
        </w:tc>
      </w:tr>
    </w:tbl>
    <w:p w:rsidR="005A5FB4" w:rsidRDefault="005A5FB4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18"/>
          <w:szCs w:val="18"/>
        </w:rPr>
      </w:pPr>
    </w:p>
    <w:p w:rsidR="005A5FB4" w:rsidRDefault="005A5FB4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18"/>
          <w:szCs w:val="18"/>
        </w:rPr>
      </w:pPr>
    </w:p>
    <w:p w:rsidR="005A5FB4" w:rsidRDefault="005A5FB4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18"/>
          <w:szCs w:val="18"/>
        </w:rPr>
      </w:pPr>
    </w:p>
    <w:p w:rsidR="005A5FB4" w:rsidRDefault="005A5FB4" w:rsidP="005A5FB4">
      <w:pPr>
        <w:autoSpaceDE w:val="0"/>
        <w:autoSpaceDN w:val="0"/>
        <w:adjustRightInd w:val="0"/>
        <w:spacing w:after="0" w:line="240" w:lineRule="auto"/>
        <w:rPr>
          <w:rFonts w:ascii="OpenSans-Light" w:hAnsi="OpenSans-Light" w:cs="OpenSans-Light"/>
          <w:sz w:val="18"/>
          <w:szCs w:val="18"/>
        </w:rPr>
      </w:pPr>
    </w:p>
    <w:p w:rsidR="00AA509F" w:rsidRDefault="00AA509F" w:rsidP="008631D1">
      <w:pPr>
        <w:tabs>
          <w:tab w:val="left" w:pos="1545"/>
        </w:tabs>
        <w:rPr>
          <w:b/>
        </w:rPr>
      </w:pPr>
    </w:p>
    <w:p w:rsidR="00AA509F" w:rsidRDefault="00864C12" w:rsidP="008631D1">
      <w:pPr>
        <w:tabs>
          <w:tab w:val="left" w:pos="1545"/>
        </w:tabs>
        <w:rPr>
          <w:b/>
        </w:rPr>
      </w:pPr>
      <w:r>
        <w:rPr>
          <w:b/>
        </w:rPr>
        <w:t>Situaciones problema:</w:t>
      </w:r>
    </w:p>
    <w:p w:rsidR="00864C12" w:rsidRPr="00804439" w:rsidRDefault="00864C12" w:rsidP="008631D1">
      <w:pPr>
        <w:tabs>
          <w:tab w:val="left" w:pos="1545"/>
        </w:tabs>
      </w:pPr>
      <w:r w:rsidRPr="00804439">
        <w:t>Resuelva cada situación respondiendo lo solicitado</w:t>
      </w:r>
    </w:p>
    <w:p w:rsidR="00804439" w:rsidRDefault="00864C12" w:rsidP="00804439">
      <w:pPr>
        <w:tabs>
          <w:tab w:val="left" w:pos="1545"/>
        </w:tabs>
        <w:spacing w:after="0"/>
        <w:rPr>
          <w:b/>
        </w:rPr>
      </w:pPr>
      <w:proofErr w:type="gramStart"/>
      <w:r>
        <w:rPr>
          <w:b/>
        </w:rPr>
        <w:t>Problema  1</w:t>
      </w:r>
      <w:proofErr w:type="gramEnd"/>
      <w:r w:rsidR="00804439">
        <w:rPr>
          <w:b/>
        </w:rPr>
        <w:t>:</w:t>
      </w:r>
    </w:p>
    <w:p w:rsidR="00864C12" w:rsidRDefault="00804439" w:rsidP="00804439">
      <w:pPr>
        <w:tabs>
          <w:tab w:val="left" w:pos="1545"/>
        </w:tabs>
        <w:spacing w:after="0"/>
      </w:pPr>
      <w:r w:rsidRPr="00804439">
        <w:t>L</w:t>
      </w:r>
      <w:r w:rsidR="00864C12" w:rsidRPr="00804439">
        <w:t xml:space="preserve">a señora Pascuala cosecha </w:t>
      </w:r>
      <w:r w:rsidR="00864C12" w:rsidRPr="003950EA">
        <w:rPr>
          <w:b/>
          <w:bCs/>
        </w:rPr>
        <w:t xml:space="preserve">10 kg de </w:t>
      </w:r>
      <w:r w:rsidRPr="003950EA">
        <w:rPr>
          <w:b/>
          <w:bCs/>
        </w:rPr>
        <w:t>Durazno</w:t>
      </w:r>
      <w:r w:rsidRPr="00804439">
        <w:t xml:space="preserve"> para hacer mermelada, al pelar y sacar el cuesco </w:t>
      </w:r>
      <w:r w:rsidRPr="003950EA">
        <w:rPr>
          <w:b/>
          <w:bCs/>
        </w:rPr>
        <w:t xml:space="preserve">este pierde </w:t>
      </w:r>
      <w:r w:rsidRPr="003950EA">
        <w:rPr>
          <w:b/>
          <w:bCs/>
          <w:position w:val="-24"/>
        </w:rPr>
        <w:object w:dxaOrig="220" w:dyaOrig="620">
          <v:shape id="_x0000_i1031" type="#_x0000_t75" style="width:10.5pt;height:31.5pt" o:ole="">
            <v:imagedata r:id="rId19" o:title=""/>
          </v:shape>
          <o:OLEObject Type="Embed" ProgID="Equation.DSMT4" ShapeID="_x0000_i1031" DrawAspect="Content" ObjectID="_1658343966" r:id="rId20"/>
        </w:object>
      </w:r>
      <w:r w:rsidRPr="00804439">
        <w:t>de su peso,</w:t>
      </w:r>
      <w:r>
        <w:rPr>
          <w:b/>
        </w:rPr>
        <w:t xml:space="preserve"> de lo que queda</w:t>
      </w:r>
      <w:r>
        <w:t xml:space="preserve"> al cocerse el durazno</w:t>
      </w:r>
      <w:r w:rsidR="00290834">
        <w:t xml:space="preserve"> con igual cantidad de gramos  azúcar la mezcla </w:t>
      </w:r>
      <w:r w:rsidRPr="003950EA">
        <w:rPr>
          <w:b/>
          <w:bCs/>
        </w:rPr>
        <w:t xml:space="preserve">pierde </w:t>
      </w:r>
      <w:r w:rsidRPr="003950EA">
        <w:rPr>
          <w:b/>
          <w:bCs/>
          <w:position w:val="-24"/>
        </w:rPr>
        <w:object w:dxaOrig="240" w:dyaOrig="620">
          <v:shape id="_x0000_i1032" type="#_x0000_t75" style="width:12.75pt;height:31.5pt" o:ole="">
            <v:imagedata r:id="rId21" o:title=""/>
          </v:shape>
          <o:OLEObject Type="Embed" ProgID="Equation.DSMT4" ShapeID="_x0000_i1032" DrawAspect="Content" ObjectID="_1658343967" r:id="rId22"/>
        </w:object>
      </w:r>
      <w:r w:rsidRPr="003950EA">
        <w:rPr>
          <w:b/>
          <w:bCs/>
        </w:rPr>
        <w:t>del peso</w:t>
      </w:r>
      <w:r>
        <w:t xml:space="preserve">. ¿Cuál es el </w:t>
      </w:r>
      <w:r w:rsidRPr="003950EA">
        <w:rPr>
          <w:b/>
          <w:bCs/>
        </w:rPr>
        <w:t>peso de mermelada que obtendrá</w:t>
      </w:r>
      <w:r>
        <w:t xml:space="preserve"> la señora Pascuala?</w:t>
      </w: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</w:pPr>
    </w:p>
    <w:p w:rsidR="00804439" w:rsidRDefault="00804439" w:rsidP="00804439">
      <w:pPr>
        <w:tabs>
          <w:tab w:val="left" w:pos="1545"/>
        </w:tabs>
        <w:spacing w:after="0"/>
        <w:rPr>
          <w:b/>
        </w:rPr>
      </w:pPr>
      <w:r>
        <w:rPr>
          <w:b/>
        </w:rPr>
        <w:t>Problema 2:</w:t>
      </w:r>
    </w:p>
    <w:p w:rsidR="00804439" w:rsidRPr="00804439" w:rsidRDefault="00804439" w:rsidP="00804439">
      <w:pPr>
        <w:tabs>
          <w:tab w:val="left" w:pos="1545"/>
        </w:tabs>
        <w:spacing w:after="0"/>
      </w:pPr>
    </w:p>
    <w:p w:rsidR="00804439" w:rsidRDefault="00290834" w:rsidP="00804439">
      <w:pPr>
        <w:tabs>
          <w:tab w:val="left" w:pos="1545"/>
        </w:tabs>
        <w:spacing w:after="0"/>
      </w:pPr>
      <w:r>
        <w:t>En u</w:t>
      </w:r>
      <w:r w:rsidR="00C14E1D">
        <w:t>na receta</w:t>
      </w:r>
      <w:r w:rsidR="00957F63">
        <w:t xml:space="preserve"> de un pastel </w:t>
      </w:r>
      <w:r w:rsidR="00C14E1D">
        <w:t xml:space="preserve">se dice que </w:t>
      </w:r>
      <w:r w:rsidR="00C14E1D" w:rsidRPr="003950EA">
        <w:rPr>
          <w:b/>
          <w:bCs/>
        </w:rPr>
        <w:t>por cada 5</w:t>
      </w:r>
      <w:r w:rsidRPr="003950EA">
        <w:rPr>
          <w:b/>
          <w:bCs/>
        </w:rPr>
        <w:t>00gr</w:t>
      </w:r>
      <w:r>
        <w:t xml:space="preserve"> de harina se debe usar </w:t>
      </w:r>
      <w:r w:rsidRPr="003950EA">
        <w:rPr>
          <w:b/>
          <w:bCs/>
          <w:position w:val="-24"/>
        </w:rPr>
        <w:object w:dxaOrig="340" w:dyaOrig="620">
          <v:shape id="_x0000_i1033" type="#_x0000_t75" style="width:16.5pt;height:31.5pt" o:ole="">
            <v:imagedata r:id="rId23" o:title=""/>
          </v:shape>
          <o:OLEObject Type="Embed" ProgID="Equation.DSMT4" ShapeID="_x0000_i1033" DrawAspect="Content" ObjectID="_1658343968" r:id="rId24"/>
        </w:object>
      </w:r>
      <w:r w:rsidRPr="003950EA">
        <w:rPr>
          <w:b/>
          <w:bCs/>
        </w:rPr>
        <w:t>taza de almendra</w:t>
      </w:r>
      <w:r w:rsidR="00C14E1D">
        <w:t xml:space="preserve"> si nos encargan un pastel que usa </w:t>
      </w:r>
      <w:r w:rsidR="00957F63" w:rsidRPr="003950EA">
        <w:rPr>
          <w:b/>
          <w:bCs/>
          <w:position w:val="-24"/>
        </w:rPr>
        <w:object w:dxaOrig="360" w:dyaOrig="620">
          <v:shape id="_x0000_i1034" type="#_x0000_t75" style="width:18pt;height:31.5pt" o:ole="">
            <v:imagedata r:id="rId25" o:title=""/>
          </v:shape>
          <o:OLEObject Type="Embed" ProgID="Equation.DSMT4" ShapeID="_x0000_i1034" DrawAspect="Content" ObjectID="_1658343969" r:id="rId26"/>
        </w:object>
      </w:r>
      <w:r w:rsidR="00957F63" w:rsidRPr="003950EA">
        <w:rPr>
          <w:b/>
          <w:bCs/>
        </w:rPr>
        <w:t>kilos de harina</w:t>
      </w:r>
      <w:r w:rsidR="00957F63">
        <w:t xml:space="preserve"> ¿</w:t>
      </w:r>
      <w:r w:rsidR="003950EA" w:rsidRPr="003950EA">
        <w:rPr>
          <w:b/>
          <w:bCs/>
        </w:rPr>
        <w:t>cuántas</w:t>
      </w:r>
      <w:r w:rsidR="00957F63" w:rsidRPr="003950EA">
        <w:rPr>
          <w:b/>
          <w:bCs/>
        </w:rPr>
        <w:t xml:space="preserve"> tazas</w:t>
      </w:r>
      <w:r w:rsidR="00957F63">
        <w:t xml:space="preserve"> de almendra se </w:t>
      </w:r>
      <w:r w:rsidR="00957F63" w:rsidRPr="003950EA">
        <w:rPr>
          <w:b/>
          <w:bCs/>
        </w:rPr>
        <w:t>necesitan</w:t>
      </w:r>
      <w:r w:rsidR="00957F63">
        <w:t>?</w:t>
      </w: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Default="00957F63" w:rsidP="00804439">
      <w:pPr>
        <w:tabs>
          <w:tab w:val="left" w:pos="1545"/>
        </w:tabs>
        <w:spacing w:after="0"/>
      </w:pPr>
    </w:p>
    <w:p w:rsidR="00957F63" w:rsidRPr="00804439" w:rsidRDefault="00957F63" w:rsidP="00804439">
      <w:pPr>
        <w:tabs>
          <w:tab w:val="left" w:pos="1545"/>
        </w:tabs>
        <w:spacing w:after="0"/>
      </w:pPr>
    </w:p>
    <w:sectPr w:rsidR="00957F63" w:rsidRPr="00804439" w:rsidSect="00FA448C">
      <w:headerReference w:type="default" r:id="rId27"/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7678A" w:rsidRDefault="00C7678A" w:rsidP="008631D1">
      <w:pPr>
        <w:spacing w:after="0" w:line="240" w:lineRule="auto"/>
      </w:pPr>
      <w:r>
        <w:separator/>
      </w:r>
    </w:p>
  </w:endnote>
  <w:endnote w:type="continuationSeparator" w:id="0">
    <w:p w:rsidR="00C7678A" w:rsidRDefault="00C7678A" w:rsidP="008631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penSans-Light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7678A" w:rsidRDefault="00C7678A" w:rsidP="008631D1">
      <w:pPr>
        <w:spacing w:after="0" w:line="240" w:lineRule="auto"/>
      </w:pPr>
      <w:r>
        <w:separator/>
      </w:r>
    </w:p>
  </w:footnote>
  <w:footnote w:type="continuationSeparator" w:id="0">
    <w:p w:rsidR="00C7678A" w:rsidRDefault="00C7678A" w:rsidP="008631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31D1" w:rsidRDefault="008631D1">
    <w:pPr>
      <w:pStyle w:val="Encabezado"/>
    </w:pPr>
    <w:r w:rsidRPr="008631D1">
      <w:rPr>
        <w:rFonts w:ascii="Calibri" w:eastAsia="Calibri" w:hAnsi="Calibri" w:cs="Times New Roman"/>
        <w:noProof/>
        <w:lang w:eastAsia="es-CL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margin">
            <wp:align>left</wp:align>
          </wp:positionH>
          <wp:positionV relativeFrom="paragraph">
            <wp:posOffset>-11430</wp:posOffset>
          </wp:positionV>
          <wp:extent cx="504825" cy="457200"/>
          <wp:effectExtent l="0" t="0" r="9525" b="0"/>
          <wp:wrapSquare wrapText="bothSides"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4825" cy="457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F11BA1"/>
    <w:multiLevelType w:val="hybridMultilevel"/>
    <w:tmpl w:val="CCEABB44"/>
    <w:lvl w:ilvl="0" w:tplc="7A10145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31D1"/>
    <w:rsid w:val="00261EE0"/>
    <w:rsid w:val="00290834"/>
    <w:rsid w:val="002B346D"/>
    <w:rsid w:val="002C204B"/>
    <w:rsid w:val="003950EA"/>
    <w:rsid w:val="00454ADE"/>
    <w:rsid w:val="00523352"/>
    <w:rsid w:val="005860C8"/>
    <w:rsid w:val="005A5FB4"/>
    <w:rsid w:val="005A60B2"/>
    <w:rsid w:val="005E0668"/>
    <w:rsid w:val="00601123"/>
    <w:rsid w:val="006304B1"/>
    <w:rsid w:val="00684F46"/>
    <w:rsid w:val="00804439"/>
    <w:rsid w:val="008631D1"/>
    <w:rsid w:val="00864C12"/>
    <w:rsid w:val="00927FC5"/>
    <w:rsid w:val="00957F63"/>
    <w:rsid w:val="00A52B89"/>
    <w:rsid w:val="00AA509F"/>
    <w:rsid w:val="00BB7BF5"/>
    <w:rsid w:val="00BD2214"/>
    <w:rsid w:val="00C14E1D"/>
    <w:rsid w:val="00C7678A"/>
    <w:rsid w:val="00CB33A6"/>
    <w:rsid w:val="00D522F7"/>
    <w:rsid w:val="00D57A59"/>
    <w:rsid w:val="00D917D3"/>
    <w:rsid w:val="00ED30B2"/>
    <w:rsid w:val="00EE368D"/>
    <w:rsid w:val="00F044FB"/>
    <w:rsid w:val="00F117B4"/>
    <w:rsid w:val="00FA448C"/>
    <w:rsid w:val="00FD1E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161244"/>
  <w15:docId w15:val="{ED13E14C-0E7C-41F9-A0BC-0FB93C5843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448C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8631D1"/>
  </w:style>
  <w:style w:type="paragraph" w:styleId="Piedepgina">
    <w:name w:val="footer"/>
    <w:basedOn w:val="Normal"/>
    <w:link w:val="PiedepginaCar"/>
    <w:uiPriority w:val="99"/>
    <w:unhideWhenUsed/>
    <w:rsid w:val="008631D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8631D1"/>
  </w:style>
  <w:style w:type="table" w:styleId="Tablaconcuadrcula">
    <w:name w:val="Table Grid"/>
    <w:basedOn w:val="Tablanormal"/>
    <w:uiPriority w:val="39"/>
    <w:rsid w:val="00684F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684F46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864C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64C1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0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3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 3</dc:creator>
  <cp:lastModifiedBy>CRA 3</cp:lastModifiedBy>
  <cp:revision>4</cp:revision>
  <dcterms:created xsi:type="dcterms:W3CDTF">2020-08-08T03:13:00Z</dcterms:created>
  <dcterms:modified xsi:type="dcterms:W3CDTF">2020-08-08T03:19:00Z</dcterms:modified>
</cp:coreProperties>
</file>